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36FA5" w:rsidRPr="00F36FA5" w:rsidRDefault="00F36FA5" w:rsidP="00F36FA5">
      <w:pPr>
        <w:pStyle w:val="ListParagraph"/>
        <w:spacing w:line="276" w:lineRule="auto"/>
        <w:ind w:left="0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F36FA5">
        <w:rPr>
          <w:rFonts w:ascii="Times New Roman" w:hAnsi="Times New Roman" w:cs="Times New Roman"/>
          <w:b/>
          <w:sz w:val="24"/>
          <w:szCs w:val="24"/>
        </w:rPr>
        <w:t>ĐÁP ÁN ĐỀ KIỂM TRA HỌC KÌ 2 – MÔN HÓA KHỐI 12KHTN – 2017.2018</w:t>
      </w:r>
    </w:p>
    <w:p w:rsidR="00BC0C39" w:rsidRPr="00F36FA5" w:rsidRDefault="00BC0C39" w:rsidP="00BC0C39">
      <w:pPr>
        <w:pStyle w:val="ListParagraph"/>
        <w:spacing w:line="276" w:lineRule="auto"/>
        <w:ind w:left="0"/>
        <w:rPr>
          <w:rFonts w:ascii="Times New Roman" w:hAnsi="Times New Roman" w:cs="Times New Roman"/>
          <w:sz w:val="24"/>
          <w:szCs w:val="24"/>
        </w:rPr>
      </w:pPr>
      <w:proofErr w:type="spellStart"/>
      <w:r w:rsidRPr="00F36FA5">
        <w:rPr>
          <w:rFonts w:ascii="Times New Roman" w:hAnsi="Times New Roman" w:cs="Times New Roman"/>
          <w:sz w:val="24"/>
          <w:szCs w:val="24"/>
        </w:rPr>
        <w:t>Ðáp</w:t>
      </w:r>
      <w:proofErr w:type="spellEnd"/>
      <w:r w:rsidRPr="00F36FA5">
        <w:rPr>
          <w:rFonts w:ascii="Times New Roman" w:hAnsi="Times New Roman" w:cs="Times New Roman"/>
          <w:sz w:val="24"/>
          <w:szCs w:val="24"/>
        </w:rPr>
        <w:t xml:space="preserve"> án 1</w:t>
      </w:r>
      <w:r w:rsidR="00F36FA5" w:rsidRPr="00F36FA5">
        <w:rPr>
          <w:rFonts w:ascii="Times New Roman" w:hAnsi="Times New Roman" w:cs="Times New Roman"/>
          <w:sz w:val="24"/>
          <w:szCs w:val="24"/>
        </w:rPr>
        <w:t>2</w:t>
      </w:r>
      <w:r w:rsidRPr="00F36FA5">
        <w:rPr>
          <w:rFonts w:ascii="Times New Roman" w:hAnsi="Times New Roman" w:cs="Times New Roman"/>
          <w:sz w:val="24"/>
          <w:szCs w:val="24"/>
        </w:rPr>
        <w:t xml:space="preserve">6: </w:t>
      </w:r>
    </w:p>
    <w:p w:rsidR="003C7CB7" w:rsidRPr="00F36FA5" w:rsidRDefault="003C7CB7" w:rsidP="003C7CB7">
      <w:pPr>
        <w:pStyle w:val="ListParagraph"/>
        <w:spacing w:line="276" w:lineRule="auto"/>
        <w:ind w:left="0" w:firstLine="720"/>
        <w:rPr>
          <w:rFonts w:ascii="NH" w:hAnsi="NH" w:cs="Times New Roman"/>
          <w:sz w:val="24"/>
          <w:szCs w:val="24"/>
        </w:rPr>
      </w:pPr>
      <w:r w:rsidRPr="00F36FA5">
        <w:rPr>
          <w:rFonts w:ascii="Times New Roman" w:hAnsi="Times New Roman" w:cs="Times New Roman"/>
          <w:sz w:val="24"/>
          <w:szCs w:val="24"/>
        </w:rPr>
        <w:t xml:space="preserve">1. </w:t>
      </w:r>
      <w:r w:rsidRPr="00F36FA5">
        <w:rPr>
          <w:rFonts w:ascii="NH" w:hAnsi="NH" w:cs="Times New Roman"/>
          <w:sz w:val="24"/>
          <w:szCs w:val="24"/>
        </w:rPr>
        <w:t>A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2. </w:t>
      </w:r>
      <w:r w:rsidRPr="00F36FA5">
        <w:rPr>
          <w:rFonts w:ascii="NH" w:hAnsi="NH" w:cs="Times New Roman"/>
          <w:sz w:val="24"/>
          <w:szCs w:val="24"/>
        </w:rPr>
        <w:t>A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3. </w:t>
      </w:r>
      <w:r w:rsidRPr="00F36FA5">
        <w:rPr>
          <w:rFonts w:ascii="NH" w:hAnsi="NH" w:cs="Times New Roman"/>
          <w:sz w:val="24"/>
          <w:szCs w:val="24"/>
        </w:rPr>
        <w:t>D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4. </w:t>
      </w:r>
      <w:r w:rsidRPr="00F36FA5">
        <w:rPr>
          <w:rFonts w:ascii="NH" w:hAnsi="NH" w:cs="Times New Roman"/>
          <w:sz w:val="24"/>
          <w:szCs w:val="24"/>
        </w:rPr>
        <w:t>C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5. </w:t>
      </w:r>
      <w:r w:rsidRPr="00F36FA5">
        <w:rPr>
          <w:rFonts w:ascii="NH" w:hAnsi="NH" w:cs="Times New Roman"/>
          <w:sz w:val="24"/>
          <w:szCs w:val="24"/>
        </w:rPr>
        <w:t>D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6. </w:t>
      </w:r>
      <w:r w:rsidRPr="00F36FA5">
        <w:rPr>
          <w:rFonts w:ascii="NH" w:hAnsi="NH" w:cs="Times New Roman"/>
          <w:sz w:val="24"/>
          <w:szCs w:val="24"/>
        </w:rPr>
        <w:t>D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7. </w:t>
      </w:r>
      <w:r w:rsidRPr="00F36FA5">
        <w:rPr>
          <w:rFonts w:ascii="NH" w:hAnsi="NH" w:cs="Times New Roman"/>
          <w:sz w:val="24"/>
          <w:szCs w:val="24"/>
        </w:rPr>
        <w:t>B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8. </w:t>
      </w:r>
      <w:r w:rsidRPr="00F36FA5">
        <w:rPr>
          <w:rFonts w:ascii="NH" w:hAnsi="NH" w:cs="Times New Roman"/>
          <w:sz w:val="24"/>
          <w:szCs w:val="24"/>
        </w:rPr>
        <w:t>B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9. </w:t>
      </w:r>
      <w:r w:rsidRPr="00F36FA5">
        <w:rPr>
          <w:rFonts w:ascii="NH" w:hAnsi="NH" w:cs="Times New Roman"/>
          <w:sz w:val="24"/>
          <w:szCs w:val="24"/>
        </w:rPr>
        <w:t>D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10. </w:t>
      </w:r>
      <w:r w:rsidRPr="00F36FA5">
        <w:rPr>
          <w:rFonts w:ascii="NH" w:hAnsi="NH" w:cs="Times New Roman"/>
          <w:sz w:val="24"/>
          <w:szCs w:val="24"/>
        </w:rPr>
        <w:t>B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11. </w:t>
      </w:r>
      <w:r w:rsidRPr="00F36FA5">
        <w:rPr>
          <w:rFonts w:ascii="NH" w:hAnsi="NH" w:cs="Times New Roman"/>
          <w:sz w:val="24"/>
          <w:szCs w:val="24"/>
        </w:rPr>
        <w:t>D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12. </w:t>
      </w:r>
      <w:r w:rsidRPr="00F36FA5">
        <w:rPr>
          <w:rFonts w:ascii="NH" w:hAnsi="NH" w:cs="Times New Roman"/>
          <w:sz w:val="24"/>
          <w:szCs w:val="24"/>
        </w:rPr>
        <w:t>C</w:t>
      </w:r>
    </w:p>
    <w:p w:rsidR="00DC55FF" w:rsidRPr="00F36FA5" w:rsidRDefault="003C7CB7" w:rsidP="003C7CB7">
      <w:pPr>
        <w:pStyle w:val="ListParagraph"/>
        <w:spacing w:line="276" w:lineRule="auto"/>
        <w:ind w:left="0" w:firstLine="720"/>
        <w:rPr>
          <w:rFonts w:ascii="NH" w:hAnsi="NH" w:cs="Times New Roman"/>
          <w:sz w:val="24"/>
          <w:szCs w:val="24"/>
        </w:rPr>
      </w:pPr>
      <w:r w:rsidRPr="00F36FA5">
        <w:rPr>
          <w:rFonts w:ascii="Times New Roman" w:hAnsi="Times New Roman" w:cs="Times New Roman"/>
          <w:sz w:val="24"/>
          <w:szCs w:val="24"/>
        </w:rPr>
        <w:t xml:space="preserve">13. </w:t>
      </w:r>
      <w:r w:rsidRPr="00F36FA5">
        <w:rPr>
          <w:rFonts w:ascii="NH" w:hAnsi="NH" w:cs="Times New Roman"/>
          <w:sz w:val="24"/>
          <w:szCs w:val="24"/>
        </w:rPr>
        <w:t>B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14. </w:t>
      </w:r>
      <w:r w:rsidRPr="00F36FA5">
        <w:rPr>
          <w:rFonts w:ascii="NH" w:hAnsi="NH" w:cs="Times New Roman"/>
          <w:sz w:val="24"/>
          <w:szCs w:val="24"/>
        </w:rPr>
        <w:t>B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15. </w:t>
      </w:r>
      <w:r w:rsidRPr="00F36FA5">
        <w:rPr>
          <w:rFonts w:ascii="NH" w:hAnsi="NH" w:cs="Times New Roman"/>
          <w:sz w:val="24"/>
          <w:szCs w:val="24"/>
        </w:rPr>
        <w:t>C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16. </w:t>
      </w:r>
      <w:r w:rsidRPr="00F36FA5">
        <w:rPr>
          <w:rFonts w:ascii="NH" w:hAnsi="NH" w:cs="Times New Roman"/>
          <w:sz w:val="24"/>
          <w:szCs w:val="24"/>
        </w:rPr>
        <w:t>B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17. </w:t>
      </w:r>
      <w:r w:rsidRPr="00F36FA5">
        <w:rPr>
          <w:rFonts w:ascii="NH" w:hAnsi="NH" w:cs="Times New Roman"/>
          <w:sz w:val="24"/>
          <w:szCs w:val="24"/>
        </w:rPr>
        <w:t>D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18. </w:t>
      </w:r>
      <w:r w:rsidRPr="00F36FA5">
        <w:rPr>
          <w:rFonts w:ascii="NH" w:hAnsi="NH" w:cs="Times New Roman"/>
          <w:sz w:val="24"/>
          <w:szCs w:val="24"/>
        </w:rPr>
        <w:t>C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19. </w:t>
      </w:r>
      <w:r w:rsidRPr="00F36FA5">
        <w:rPr>
          <w:rFonts w:ascii="NH" w:hAnsi="NH" w:cs="Times New Roman"/>
          <w:sz w:val="24"/>
          <w:szCs w:val="24"/>
        </w:rPr>
        <w:t>B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20. </w:t>
      </w:r>
      <w:r w:rsidRPr="00F36FA5">
        <w:rPr>
          <w:rFonts w:ascii="NH" w:hAnsi="NH" w:cs="Times New Roman"/>
          <w:sz w:val="24"/>
          <w:szCs w:val="24"/>
        </w:rPr>
        <w:t>D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21. </w:t>
      </w:r>
      <w:r w:rsidRPr="00F36FA5">
        <w:rPr>
          <w:rFonts w:ascii="NH" w:hAnsi="NH" w:cs="Times New Roman"/>
          <w:sz w:val="24"/>
          <w:szCs w:val="24"/>
        </w:rPr>
        <w:t>C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22. </w:t>
      </w:r>
      <w:r w:rsidRPr="00F36FA5">
        <w:rPr>
          <w:rFonts w:ascii="NH" w:hAnsi="NH" w:cs="Times New Roman"/>
          <w:sz w:val="24"/>
          <w:szCs w:val="24"/>
        </w:rPr>
        <w:t>C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23. </w:t>
      </w:r>
      <w:r w:rsidRPr="00F36FA5">
        <w:rPr>
          <w:rFonts w:ascii="NH" w:hAnsi="NH" w:cs="Times New Roman"/>
          <w:sz w:val="24"/>
          <w:szCs w:val="24"/>
        </w:rPr>
        <w:t>C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24. </w:t>
      </w:r>
      <w:r w:rsidRPr="00F36FA5">
        <w:rPr>
          <w:rFonts w:ascii="NH" w:hAnsi="NH" w:cs="Times New Roman"/>
          <w:sz w:val="24"/>
          <w:szCs w:val="24"/>
        </w:rPr>
        <w:t>C</w:t>
      </w:r>
    </w:p>
    <w:p w:rsidR="00D32402" w:rsidRPr="00F36FA5" w:rsidRDefault="00D32402" w:rsidP="00D32402">
      <w:pPr>
        <w:pStyle w:val="ListParagraph"/>
        <w:spacing w:line="276" w:lineRule="auto"/>
        <w:ind w:left="0"/>
        <w:rPr>
          <w:rFonts w:ascii="Times New Roman" w:hAnsi="Times New Roman" w:cs="Times New Roman"/>
          <w:sz w:val="24"/>
          <w:szCs w:val="24"/>
        </w:rPr>
      </w:pPr>
      <w:proofErr w:type="spellStart"/>
      <w:r w:rsidRPr="00F36FA5">
        <w:rPr>
          <w:rFonts w:ascii="Times New Roman" w:hAnsi="Times New Roman" w:cs="Times New Roman"/>
          <w:sz w:val="24"/>
          <w:szCs w:val="24"/>
        </w:rPr>
        <w:t>Ðáp</w:t>
      </w:r>
      <w:proofErr w:type="spellEnd"/>
      <w:r w:rsidRPr="00F36FA5">
        <w:rPr>
          <w:rFonts w:ascii="Times New Roman" w:hAnsi="Times New Roman" w:cs="Times New Roman"/>
          <w:sz w:val="24"/>
          <w:szCs w:val="24"/>
        </w:rPr>
        <w:t xml:space="preserve"> án 1</w:t>
      </w:r>
      <w:r w:rsidR="00F36FA5" w:rsidRPr="00F36FA5">
        <w:rPr>
          <w:rFonts w:ascii="Times New Roman" w:hAnsi="Times New Roman" w:cs="Times New Roman"/>
          <w:sz w:val="24"/>
          <w:szCs w:val="24"/>
        </w:rPr>
        <w:t>3</w:t>
      </w:r>
      <w:r w:rsidRPr="00F36FA5">
        <w:rPr>
          <w:rFonts w:ascii="Times New Roman" w:hAnsi="Times New Roman" w:cs="Times New Roman"/>
          <w:sz w:val="24"/>
          <w:szCs w:val="24"/>
        </w:rPr>
        <w:t xml:space="preserve">5: </w:t>
      </w:r>
    </w:p>
    <w:p w:rsidR="00F36FA5" w:rsidRPr="00F36FA5" w:rsidRDefault="00D32402" w:rsidP="00D32402">
      <w:pPr>
        <w:pStyle w:val="ListParagraph"/>
        <w:spacing w:line="276" w:lineRule="auto"/>
        <w:ind w:left="0"/>
        <w:rPr>
          <w:rFonts w:ascii="NH" w:hAnsi="NH" w:cs="Times New Roman"/>
          <w:sz w:val="24"/>
          <w:szCs w:val="24"/>
        </w:rPr>
      </w:pPr>
      <w:r w:rsidRPr="00F36FA5">
        <w:rPr>
          <w:rFonts w:ascii="Times New Roman" w:hAnsi="Times New Roman" w:cs="Times New Roman"/>
          <w:sz w:val="24"/>
          <w:szCs w:val="24"/>
        </w:rPr>
        <w:tab/>
        <w:t xml:space="preserve">1. </w:t>
      </w:r>
      <w:r w:rsidRPr="00F36FA5">
        <w:rPr>
          <w:rFonts w:ascii="NH" w:hAnsi="NH" w:cs="Times New Roman"/>
          <w:sz w:val="24"/>
          <w:szCs w:val="24"/>
        </w:rPr>
        <w:t>C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2. </w:t>
      </w:r>
      <w:r w:rsidRPr="00F36FA5">
        <w:rPr>
          <w:rFonts w:ascii="NH" w:hAnsi="NH" w:cs="Times New Roman"/>
          <w:sz w:val="24"/>
          <w:szCs w:val="24"/>
        </w:rPr>
        <w:t>B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3. </w:t>
      </w:r>
      <w:r w:rsidRPr="00F36FA5">
        <w:rPr>
          <w:rFonts w:ascii="NH" w:hAnsi="NH" w:cs="Times New Roman"/>
          <w:sz w:val="24"/>
          <w:szCs w:val="24"/>
        </w:rPr>
        <w:t>A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4. </w:t>
      </w:r>
      <w:r w:rsidRPr="00F36FA5">
        <w:rPr>
          <w:rFonts w:ascii="NH" w:hAnsi="NH" w:cs="Times New Roman"/>
          <w:sz w:val="24"/>
          <w:szCs w:val="24"/>
        </w:rPr>
        <w:t>D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5. </w:t>
      </w:r>
      <w:r w:rsidRPr="00F36FA5">
        <w:rPr>
          <w:rFonts w:ascii="NH" w:hAnsi="NH" w:cs="Times New Roman"/>
          <w:sz w:val="24"/>
          <w:szCs w:val="24"/>
        </w:rPr>
        <w:t>D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6. </w:t>
      </w:r>
      <w:r w:rsidRPr="00F36FA5">
        <w:rPr>
          <w:rFonts w:ascii="NH" w:hAnsi="NH" w:cs="Times New Roman"/>
          <w:sz w:val="24"/>
          <w:szCs w:val="24"/>
        </w:rPr>
        <w:t>A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7. </w:t>
      </w:r>
      <w:r w:rsidRPr="00F36FA5">
        <w:rPr>
          <w:rFonts w:ascii="NH" w:hAnsi="NH" w:cs="Times New Roman"/>
          <w:sz w:val="24"/>
          <w:szCs w:val="24"/>
        </w:rPr>
        <w:t>A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8. </w:t>
      </w:r>
      <w:r w:rsidRPr="00F36FA5">
        <w:rPr>
          <w:rFonts w:ascii="NH" w:hAnsi="NH" w:cs="Times New Roman"/>
          <w:sz w:val="24"/>
          <w:szCs w:val="24"/>
        </w:rPr>
        <w:t>C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9. </w:t>
      </w:r>
      <w:r w:rsidRPr="00F36FA5">
        <w:rPr>
          <w:rFonts w:ascii="NH" w:hAnsi="NH" w:cs="Times New Roman"/>
          <w:sz w:val="24"/>
          <w:szCs w:val="24"/>
        </w:rPr>
        <w:t>B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10. </w:t>
      </w:r>
      <w:r w:rsidRPr="00F36FA5">
        <w:rPr>
          <w:rFonts w:ascii="NH" w:hAnsi="NH" w:cs="Times New Roman"/>
          <w:sz w:val="24"/>
          <w:szCs w:val="24"/>
        </w:rPr>
        <w:t>B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11. </w:t>
      </w:r>
      <w:r w:rsidRPr="00F36FA5">
        <w:rPr>
          <w:rFonts w:ascii="NH" w:hAnsi="NH" w:cs="Times New Roman"/>
          <w:sz w:val="24"/>
          <w:szCs w:val="24"/>
        </w:rPr>
        <w:t>A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12. </w:t>
      </w:r>
      <w:r w:rsidRPr="00F36FA5">
        <w:rPr>
          <w:rFonts w:ascii="NH" w:hAnsi="NH" w:cs="Times New Roman"/>
          <w:sz w:val="24"/>
          <w:szCs w:val="24"/>
        </w:rPr>
        <w:t>C</w:t>
      </w:r>
    </w:p>
    <w:p w:rsidR="00D32402" w:rsidRPr="00F36FA5" w:rsidRDefault="00D32402" w:rsidP="00D32402">
      <w:pPr>
        <w:pStyle w:val="ListParagraph"/>
        <w:spacing w:line="276" w:lineRule="auto"/>
        <w:ind w:left="0"/>
        <w:rPr>
          <w:rFonts w:ascii="Times New Roman" w:hAnsi="Times New Roman" w:cs="Times New Roman"/>
          <w:sz w:val="24"/>
          <w:szCs w:val="24"/>
        </w:rPr>
      </w:pPr>
      <w:r w:rsidRPr="00F36FA5">
        <w:rPr>
          <w:rFonts w:ascii="Times New Roman" w:hAnsi="Times New Roman" w:cs="Times New Roman"/>
          <w:sz w:val="24"/>
          <w:szCs w:val="24"/>
        </w:rPr>
        <w:tab/>
        <w:t xml:space="preserve">13. </w:t>
      </w:r>
      <w:r w:rsidRPr="00F36FA5">
        <w:rPr>
          <w:rFonts w:ascii="NH" w:hAnsi="NH" w:cs="Times New Roman"/>
          <w:sz w:val="24"/>
          <w:szCs w:val="24"/>
        </w:rPr>
        <w:t>C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14. </w:t>
      </w:r>
      <w:r w:rsidRPr="00F36FA5">
        <w:rPr>
          <w:rFonts w:ascii="NH" w:hAnsi="NH" w:cs="Times New Roman"/>
          <w:sz w:val="24"/>
          <w:szCs w:val="24"/>
        </w:rPr>
        <w:t>A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15. </w:t>
      </w:r>
      <w:r w:rsidRPr="00F36FA5">
        <w:rPr>
          <w:rFonts w:ascii="NH" w:hAnsi="NH" w:cs="Times New Roman"/>
          <w:sz w:val="24"/>
          <w:szCs w:val="24"/>
        </w:rPr>
        <w:t>B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16. </w:t>
      </w:r>
      <w:r w:rsidRPr="00F36FA5">
        <w:rPr>
          <w:rFonts w:ascii="NH" w:hAnsi="NH" w:cs="Times New Roman"/>
          <w:sz w:val="24"/>
          <w:szCs w:val="24"/>
        </w:rPr>
        <w:t>A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17. </w:t>
      </w:r>
      <w:r w:rsidRPr="00F36FA5">
        <w:rPr>
          <w:rFonts w:ascii="NH" w:hAnsi="NH" w:cs="Times New Roman"/>
          <w:sz w:val="24"/>
          <w:szCs w:val="24"/>
        </w:rPr>
        <w:t>C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18. </w:t>
      </w:r>
      <w:r w:rsidRPr="00F36FA5">
        <w:rPr>
          <w:rFonts w:ascii="NH" w:hAnsi="NH" w:cs="Times New Roman"/>
          <w:sz w:val="24"/>
          <w:szCs w:val="24"/>
        </w:rPr>
        <w:t>B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19. </w:t>
      </w:r>
      <w:r w:rsidRPr="00F36FA5">
        <w:rPr>
          <w:rFonts w:ascii="NH" w:hAnsi="NH" w:cs="Times New Roman"/>
          <w:sz w:val="24"/>
          <w:szCs w:val="24"/>
        </w:rPr>
        <w:t>A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20. </w:t>
      </w:r>
      <w:r w:rsidRPr="00F36FA5">
        <w:rPr>
          <w:rFonts w:ascii="NH" w:hAnsi="NH" w:cs="Times New Roman"/>
          <w:sz w:val="24"/>
          <w:szCs w:val="24"/>
        </w:rPr>
        <w:t>C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21. </w:t>
      </w:r>
      <w:r w:rsidRPr="00F36FA5">
        <w:rPr>
          <w:rFonts w:ascii="NH" w:hAnsi="NH" w:cs="Times New Roman"/>
          <w:sz w:val="24"/>
          <w:szCs w:val="24"/>
        </w:rPr>
        <w:t>B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22. </w:t>
      </w:r>
      <w:r w:rsidRPr="00F36FA5">
        <w:rPr>
          <w:rFonts w:ascii="NH" w:hAnsi="NH" w:cs="Times New Roman"/>
          <w:sz w:val="24"/>
          <w:szCs w:val="24"/>
        </w:rPr>
        <w:t>C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23. </w:t>
      </w:r>
      <w:r w:rsidRPr="00F36FA5">
        <w:rPr>
          <w:rFonts w:ascii="NH" w:hAnsi="NH" w:cs="Times New Roman"/>
          <w:sz w:val="24"/>
          <w:szCs w:val="24"/>
        </w:rPr>
        <w:t>B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24. </w:t>
      </w:r>
      <w:r w:rsidRPr="00F36FA5">
        <w:rPr>
          <w:rFonts w:ascii="NH" w:hAnsi="NH" w:cs="Times New Roman"/>
          <w:sz w:val="24"/>
          <w:szCs w:val="24"/>
        </w:rPr>
        <w:t>B</w:t>
      </w:r>
      <w:r w:rsidRPr="00F36FA5">
        <w:rPr>
          <w:rFonts w:ascii="Times New Roman" w:hAnsi="Times New Roman" w:cs="Times New Roman"/>
          <w:sz w:val="24"/>
          <w:szCs w:val="24"/>
        </w:rPr>
        <w:tab/>
      </w:r>
    </w:p>
    <w:p w:rsidR="00F36FA5" w:rsidRPr="00F36FA5" w:rsidRDefault="00F36FA5" w:rsidP="00F36FA5">
      <w:pPr>
        <w:pStyle w:val="ListParagraph"/>
        <w:spacing w:line="276" w:lineRule="auto"/>
        <w:ind w:left="0"/>
        <w:rPr>
          <w:rFonts w:ascii="Times New Roman" w:hAnsi="Times New Roman" w:cs="Times New Roman"/>
          <w:sz w:val="24"/>
          <w:szCs w:val="24"/>
        </w:rPr>
      </w:pPr>
      <w:proofErr w:type="spellStart"/>
      <w:r w:rsidRPr="00F36FA5">
        <w:rPr>
          <w:rFonts w:ascii="Times New Roman" w:hAnsi="Times New Roman" w:cs="Times New Roman"/>
          <w:sz w:val="24"/>
          <w:szCs w:val="24"/>
        </w:rPr>
        <w:t>Ðáp</w:t>
      </w:r>
      <w:proofErr w:type="spellEnd"/>
      <w:r w:rsidRPr="00F36FA5">
        <w:rPr>
          <w:rFonts w:ascii="Times New Roman" w:hAnsi="Times New Roman" w:cs="Times New Roman"/>
          <w:sz w:val="24"/>
          <w:szCs w:val="24"/>
        </w:rPr>
        <w:t xml:space="preserve"> án 144: </w:t>
      </w:r>
    </w:p>
    <w:p w:rsidR="00F36FA5" w:rsidRPr="00F36FA5" w:rsidRDefault="00F36FA5" w:rsidP="00F36FA5">
      <w:pPr>
        <w:pStyle w:val="ListParagraph"/>
        <w:spacing w:line="276" w:lineRule="auto"/>
        <w:ind w:left="0"/>
        <w:rPr>
          <w:rFonts w:ascii="NH" w:hAnsi="NH" w:cs="Times New Roman"/>
          <w:sz w:val="24"/>
          <w:szCs w:val="24"/>
        </w:rPr>
      </w:pPr>
      <w:r w:rsidRPr="00F36FA5">
        <w:rPr>
          <w:rFonts w:ascii="Times New Roman" w:hAnsi="Times New Roman" w:cs="Times New Roman"/>
          <w:sz w:val="24"/>
          <w:szCs w:val="24"/>
        </w:rPr>
        <w:tab/>
        <w:t xml:space="preserve">1. </w:t>
      </w:r>
      <w:r w:rsidRPr="00F36FA5">
        <w:rPr>
          <w:rFonts w:ascii="NH" w:hAnsi="NH" w:cs="Times New Roman"/>
          <w:sz w:val="24"/>
          <w:szCs w:val="24"/>
        </w:rPr>
        <w:t>C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2. </w:t>
      </w:r>
      <w:r w:rsidRPr="00F36FA5">
        <w:rPr>
          <w:rFonts w:ascii="NH" w:hAnsi="NH" w:cs="Times New Roman"/>
          <w:sz w:val="24"/>
          <w:szCs w:val="24"/>
        </w:rPr>
        <w:t>A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3. </w:t>
      </w:r>
      <w:r w:rsidRPr="00F36FA5">
        <w:rPr>
          <w:rFonts w:ascii="NH" w:hAnsi="NH" w:cs="Times New Roman"/>
          <w:sz w:val="24"/>
          <w:szCs w:val="24"/>
        </w:rPr>
        <w:t>B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4. </w:t>
      </w:r>
      <w:r w:rsidRPr="00F36FA5">
        <w:rPr>
          <w:rFonts w:ascii="NH" w:hAnsi="NH" w:cs="Times New Roman"/>
          <w:sz w:val="24"/>
          <w:szCs w:val="24"/>
        </w:rPr>
        <w:t>C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5. </w:t>
      </w:r>
      <w:r w:rsidRPr="00F36FA5">
        <w:rPr>
          <w:rFonts w:ascii="NH" w:hAnsi="NH" w:cs="Times New Roman"/>
          <w:sz w:val="24"/>
          <w:szCs w:val="24"/>
        </w:rPr>
        <w:t>B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6. </w:t>
      </w:r>
      <w:r w:rsidRPr="00F36FA5">
        <w:rPr>
          <w:rFonts w:ascii="NH" w:hAnsi="NH" w:cs="Times New Roman"/>
          <w:sz w:val="24"/>
          <w:szCs w:val="24"/>
        </w:rPr>
        <w:t>D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7. </w:t>
      </w:r>
      <w:r w:rsidRPr="00F36FA5">
        <w:rPr>
          <w:rFonts w:ascii="NH" w:hAnsi="NH" w:cs="Times New Roman"/>
          <w:sz w:val="24"/>
          <w:szCs w:val="24"/>
        </w:rPr>
        <w:t>D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8. </w:t>
      </w:r>
      <w:r w:rsidRPr="00F36FA5">
        <w:rPr>
          <w:rFonts w:ascii="NH" w:hAnsi="NH" w:cs="Times New Roman"/>
          <w:sz w:val="24"/>
          <w:szCs w:val="24"/>
        </w:rPr>
        <w:t>B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9. </w:t>
      </w:r>
      <w:r w:rsidRPr="00F36FA5">
        <w:rPr>
          <w:rFonts w:ascii="NH" w:hAnsi="NH" w:cs="Times New Roman"/>
          <w:sz w:val="24"/>
          <w:szCs w:val="24"/>
        </w:rPr>
        <w:t>A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10. </w:t>
      </w:r>
      <w:r w:rsidRPr="00F36FA5">
        <w:rPr>
          <w:rFonts w:ascii="NH" w:hAnsi="NH" w:cs="Times New Roman"/>
          <w:sz w:val="24"/>
          <w:szCs w:val="24"/>
        </w:rPr>
        <w:t>A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11. </w:t>
      </w:r>
      <w:r w:rsidRPr="00F36FA5">
        <w:rPr>
          <w:rFonts w:ascii="NH" w:hAnsi="NH" w:cs="Times New Roman"/>
          <w:sz w:val="24"/>
          <w:szCs w:val="24"/>
        </w:rPr>
        <w:t>D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12. </w:t>
      </w:r>
      <w:r w:rsidRPr="00F36FA5">
        <w:rPr>
          <w:rFonts w:ascii="NH" w:hAnsi="NH" w:cs="Times New Roman"/>
          <w:sz w:val="24"/>
          <w:szCs w:val="24"/>
        </w:rPr>
        <w:t>D</w:t>
      </w:r>
    </w:p>
    <w:p w:rsidR="00F36FA5" w:rsidRPr="00F36FA5" w:rsidRDefault="00F36FA5" w:rsidP="00F36FA5">
      <w:pPr>
        <w:pStyle w:val="ListParagraph"/>
        <w:spacing w:line="276" w:lineRule="auto"/>
        <w:ind w:left="0"/>
        <w:rPr>
          <w:rFonts w:ascii="Times New Roman" w:hAnsi="Times New Roman" w:cs="Times New Roman"/>
          <w:sz w:val="24"/>
          <w:szCs w:val="24"/>
        </w:rPr>
      </w:pPr>
      <w:r w:rsidRPr="00F36FA5">
        <w:rPr>
          <w:rFonts w:ascii="Times New Roman" w:hAnsi="Times New Roman" w:cs="Times New Roman"/>
          <w:sz w:val="24"/>
          <w:szCs w:val="24"/>
        </w:rPr>
        <w:tab/>
        <w:t xml:space="preserve">13. </w:t>
      </w:r>
      <w:r w:rsidRPr="00F36FA5">
        <w:rPr>
          <w:rFonts w:ascii="NH" w:hAnsi="NH" w:cs="Times New Roman"/>
          <w:sz w:val="24"/>
          <w:szCs w:val="24"/>
        </w:rPr>
        <w:t>A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14. </w:t>
      </w:r>
      <w:r w:rsidRPr="00F36FA5">
        <w:rPr>
          <w:rFonts w:ascii="NH" w:hAnsi="NH" w:cs="Times New Roman"/>
          <w:sz w:val="24"/>
          <w:szCs w:val="24"/>
        </w:rPr>
        <w:t>A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15. </w:t>
      </w:r>
      <w:r w:rsidRPr="00F36FA5">
        <w:rPr>
          <w:rFonts w:ascii="NH" w:hAnsi="NH" w:cs="Times New Roman"/>
          <w:sz w:val="24"/>
          <w:szCs w:val="24"/>
        </w:rPr>
        <w:t>B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16. </w:t>
      </w:r>
      <w:r w:rsidRPr="00F36FA5">
        <w:rPr>
          <w:rFonts w:ascii="NH" w:hAnsi="NH" w:cs="Times New Roman"/>
          <w:sz w:val="24"/>
          <w:szCs w:val="24"/>
        </w:rPr>
        <w:t>A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17. </w:t>
      </w:r>
      <w:r w:rsidRPr="00F36FA5">
        <w:rPr>
          <w:rFonts w:ascii="NH" w:hAnsi="NH" w:cs="Times New Roman"/>
          <w:sz w:val="24"/>
          <w:szCs w:val="24"/>
        </w:rPr>
        <w:t>B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18. </w:t>
      </w:r>
      <w:r w:rsidRPr="00F36FA5">
        <w:rPr>
          <w:rFonts w:ascii="NH" w:hAnsi="NH" w:cs="Times New Roman"/>
          <w:sz w:val="24"/>
          <w:szCs w:val="24"/>
        </w:rPr>
        <w:t>B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19. </w:t>
      </w:r>
      <w:r w:rsidRPr="00F36FA5">
        <w:rPr>
          <w:rFonts w:ascii="NH" w:hAnsi="NH" w:cs="Times New Roman"/>
          <w:sz w:val="24"/>
          <w:szCs w:val="24"/>
        </w:rPr>
        <w:t>D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20. </w:t>
      </w:r>
      <w:r w:rsidRPr="00F36FA5">
        <w:rPr>
          <w:rFonts w:ascii="NH" w:hAnsi="NH" w:cs="Times New Roman"/>
          <w:sz w:val="24"/>
          <w:szCs w:val="24"/>
        </w:rPr>
        <w:t>B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21. </w:t>
      </w:r>
      <w:r w:rsidRPr="00F36FA5">
        <w:rPr>
          <w:rFonts w:ascii="NH" w:hAnsi="NH" w:cs="Times New Roman"/>
          <w:sz w:val="24"/>
          <w:szCs w:val="24"/>
        </w:rPr>
        <w:t>A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22. </w:t>
      </w:r>
      <w:r w:rsidRPr="00F36FA5">
        <w:rPr>
          <w:rFonts w:ascii="NH" w:hAnsi="NH" w:cs="Times New Roman"/>
          <w:sz w:val="24"/>
          <w:szCs w:val="24"/>
        </w:rPr>
        <w:t>A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23. </w:t>
      </w:r>
      <w:r w:rsidRPr="00F36FA5">
        <w:rPr>
          <w:rFonts w:ascii="NH" w:hAnsi="NH" w:cs="Times New Roman"/>
          <w:sz w:val="24"/>
          <w:szCs w:val="24"/>
        </w:rPr>
        <w:t>D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24. </w:t>
      </w:r>
      <w:r w:rsidRPr="00F36FA5">
        <w:rPr>
          <w:rFonts w:ascii="NH" w:hAnsi="NH" w:cs="Times New Roman"/>
          <w:sz w:val="24"/>
          <w:szCs w:val="24"/>
        </w:rPr>
        <w:t>D</w:t>
      </w:r>
      <w:r w:rsidRPr="00F36FA5">
        <w:rPr>
          <w:rFonts w:ascii="Times New Roman" w:hAnsi="Times New Roman" w:cs="Times New Roman"/>
          <w:sz w:val="24"/>
          <w:szCs w:val="24"/>
        </w:rPr>
        <w:tab/>
      </w:r>
    </w:p>
    <w:p w:rsidR="00F36FA5" w:rsidRPr="00F36FA5" w:rsidRDefault="00F36FA5" w:rsidP="00F36FA5">
      <w:pPr>
        <w:pStyle w:val="ListParagraph"/>
        <w:spacing w:line="276" w:lineRule="auto"/>
        <w:ind w:left="0"/>
        <w:rPr>
          <w:rFonts w:ascii="Times New Roman" w:hAnsi="Times New Roman" w:cs="Times New Roman"/>
          <w:sz w:val="24"/>
          <w:szCs w:val="24"/>
        </w:rPr>
      </w:pPr>
      <w:proofErr w:type="spellStart"/>
      <w:r w:rsidRPr="00F36FA5">
        <w:rPr>
          <w:rFonts w:ascii="Times New Roman" w:hAnsi="Times New Roman" w:cs="Times New Roman"/>
          <w:sz w:val="24"/>
          <w:szCs w:val="24"/>
        </w:rPr>
        <w:t>Ðáp</w:t>
      </w:r>
      <w:proofErr w:type="spellEnd"/>
      <w:r w:rsidRPr="00F36FA5">
        <w:rPr>
          <w:rFonts w:ascii="Times New Roman" w:hAnsi="Times New Roman" w:cs="Times New Roman"/>
          <w:sz w:val="24"/>
          <w:szCs w:val="24"/>
        </w:rPr>
        <w:t xml:space="preserve"> án 117: </w:t>
      </w:r>
    </w:p>
    <w:p w:rsidR="00F36FA5" w:rsidRPr="00F36FA5" w:rsidRDefault="00F36FA5" w:rsidP="00F36FA5">
      <w:pPr>
        <w:pStyle w:val="ListParagraph"/>
        <w:spacing w:line="276" w:lineRule="auto"/>
        <w:ind w:left="0"/>
        <w:rPr>
          <w:rFonts w:ascii="NH" w:hAnsi="NH" w:cs="Times New Roman"/>
          <w:sz w:val="24"/>
          <w:szCs w:val="24"/>
        </w:rPr>
      </w:pPr>
      <w:r w:rsidRPr="00F36FA5">
        <w:rPr>
          <w:rFonts w:ascii="Times New Roman" w:hAnsi="Times New Roman" w:cs="Times New Roman"/>
          <w:sz w:val="24"/>
          <w:szCs w:val="24"/>
        </w:rPr>
        <w:tab/>
        <w:t xml:space="preserve">1. </w:t>
      </w:r>
      <w:r w:rsidRPr="00F36FA5">
        <w:rPr>
          <w:rFonts w:ascii="NH" w:hAnsi="NH" w:cs="Times New Roman"/>
          <w:sz w:val="24"/>
          <w:szCs w:val="24"/>
        </w:rPr>
        <w:t>C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2. </w:t>
      </w:r>
      <w:r w:rsidRPr="00F36FA5">
        <w:rPr>
          <w:rFonts w:ascii="NH" w:hAnsi="NH" w:cs="Times New Roman"/>
          <w:sz w:val="24"/>
          <w:szCs w:val="24"/>
        </w:rPr>
        <w:t>C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3. </w:t>
      </w:r>
      <w:r w:rsidRPr="00F36FA5">
        <w:rPr>
          <w:rFonts w:ascii="NH" w:hAnsi="NH" w:cs="Times New Roman"/>
          <w:sz w:val="24"/>
          <w:szCs w:val="24"/>
        </w:rPr>
        <w:t>A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4. </w:t>
      </w:r>
      <w:r w:rsidRPr="00F36FA5">
        <w:rPr>
          <w:rFonts w:ascii="NH" w:hAnsi="NH" w:cs="Times New Roman"/>
          <w:sz w:val="24"/>
          <w:szCs w:val="24"/>
        </w:rPr>
        <w:t>A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5. </w:t>
      </w:r>
      <w:r w:rsidRPr="00F36FA5">
        <w:rPr>
          <w:rFonts w:ascii="NH" w:hAnsi="NH" w:cs="Times New Roman"/>
          <w:sz w:val="24"/>
          <w:szCs w:val="24"/>
        </w:rPr>
        <w:t>C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6. </w:t>
      </w:r>
      <w:r w:rsidRPr="00F36FA5">
        <w:rPr>
          <w:rFonts w:ascii="NH" w:hAnsi="NH" w:cs="Times New Roman"/>
          <w:sz w:val="24"/>
          <w:szCs w:val="24"/>
        </w:rPr>
        <w:t>A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7. </w:t>
      </w:r>
      <w:r w:rsidRPr="00F36FA5">
        <w:rPr>
          <w:rFonts w:ascii="NH" w:hAnsi="NH" w:cs="Times New Roman"/>
          <w:sz w:val="24"/>
          <w:szCs w:val="24"/>
        </w:rPr>
        <w:t>A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8. </w:t>
      </w:r>
      <w:r w:rsidRPr="00F36FA5">
        <w:rPr>
          <w:rFonts w:ascii="NH" w:hAnsi="NH" w:cs="Times New Roman"/>
          <w:sz w:val="24"/>
          <w:szCs w:val="24"/>
        </w:rPr>
        <w:t>C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9. </w:t>
      </w:r>
      <w:r w:rsidRPr="00F36FA5">
        <w:rPr>
          <w:rFonts w:ascii="NH" w:hAnsi="NH" w:cs="Times New Roman"/>
          <w:sz w:val="24"/>
          <w:szCs w:val="24"/>
        </w:rPr>
        <w:t>D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10. </w:t>
      </w:r>
      <w:r w:rsidRPr="00F36FA5">
        <w:rPr>
          <w:rFonts w:ascii="NH" w:hAnsi="NH" w:cs="Times New Roman"/>
          <w:sz w:val="24"/>
          <w:szCs w:val="24"/>
        </w:rPr>
        <w:t>D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11. </w:t>
      </w:r>
      <w:r w:rsidRPr="00F36FA5">
        <w:rPr>
          <w:rFonts w:ascii="NH" w:hAnsi="NH" w:cs="Times New Roman"/>
          <w:sz w:val="24"/>
          <w:szCs w:val="24"/>
        </w:rPr>
        <w:t>A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12. </w:t>
      </w:r>
      <w:r w:rsidRPr="00F36FA5">
        <w:rPr>
          <w:rFonts w:ascii="NH" w:hAnsi="NH" w:cs="Times New Roman"/>
          <w:sz w:val="24"/>
          <w:szCs w:val="24"/>
        </w:rPr>
        <w:t>D</w:t>
      </w:r>
    </w:p>
    <w:p w:rsidR="00F36FA5" w:rsidRPr="00F36FA5" w:rsidRDefault="00F36FA5" w:rsidP="00F36FA5">
      <w:pPr>
        <w:pStyle w:val="ListParagraph"/>
        <w:spacing w:line="276" w:lineRule="auto"/>
        <w:ind w:left="0"/>
        <w:rPr>
          <w:rFonts w:ascii="Times New Roman" w:hAnsi="Times New Roman" w:cs="Times New Roman"/>
          <w:sz w:val="24"/>
          <w:szCs w:val="24"/>
        </w:rPr>
      </w:pPr>
      <w:r w:rsidRPr="00F36FA5">
        <w:rPr>
          <w:rFonts w:ascii="Times New Roman" w:hAnsi="Times New Roman" w:cs="Times New Roman"/>
          <w:sz w:val="24"/>
          <w:szCs w:val="24"/>
        </w:rPr>
        <w:tab/>
        <w:t xml:space="preserve">13. </w:t>
      </w:r>
      <w:r w:rsidRPr="00F36FA5">
        <w:rPr>
          <w:rFonts w:ascii="NH" w:hAnsi="NH" w:cs="Times New Roman"/>
          <w:sz w:val="24"/>
          <w:szCs w:val="24"/>
        </w:rPr>
        <w:t>A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14. </w:t>
      </w:r>
      <w:r w:rsidRPr="00F36FA5">
        <w:rPr>
          <w:rFonts w:ascii="NH" w:hAnsi="NH" w:cs="Times New Roman"/>
          <w:sz w:val="24"/>
          <w:szCs w:val="24"/>
        </w:rPr>
        <w:t>D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15. </w:t>
      </w:r>
      <w:r w:rsidRPr="00F36FA5">
        <w:rPr>
          <w:rFonts w:ascii="NH" w:hAnsi="NH" w:cs="Times New Roman"/>
          <w:sz w:val="24"/>
          <w:szCs w:val="24"/>
        </w:rPr>
        <w:t>C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16. </w:t>
      </w:r>
      <w:r w:rsidRPr="00F36FA5">
        <w:rPr>
          <w:rFonts w:ascii="NH" w:hAnsi="NH" w:cs="Times New Roman"/>
          <w:sz w:val="24"/>
          <w:szCs w:val="24"/>
        </w:rPr>
        <w:t>D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17. </w:t>
      </w:r>
      <w:r w:rsidRPr="00F36FA5">
        <w:rPr>
          <w:rFonts w:ascii="NH" w:hAnsi="NH" w:cs="Times New Roman"/>
          <w:sz w:val="24"/>
          <w:szCs w:val="24"/>
        </w:rPr>
        <w:t>D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18. </w:t>
      </w:r>
      <w:r w:rsidRPr="00F36FA5">
        <w:rPr>
          <w:rFonts w:ascii="NH" w:hAnsi="NH" w:cs="Times New Roman"/>
          <w:sz w:val="24"/>
          <w:szCs w:val="24"/>
        </w:rPr>
        <w:t>A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19. </w:t>
      </w:r>
      <w:r w:rsidRPr="00F36FA5">
        <w:rPr>
          <w:rFonts w:ascii="NH" w:hAnsi="NH" w:cs="Times New Roman"/>
          <w:sz w:val="24"/>
          <w:szCs w:val="24"/>
        </w:rPr>
        <w:t>B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20. </w:t>
      </w:r>
      <w:r w:rsidRPr="00F36FA5">
        <w:rPr>
          <w:rFonts w:ascii="NH" w:hAnsi="NH" w:cs="Times New Roman"/>
          <w:sz w:val="24"/>
          <w:szCs w:val="24"/>
        </w:rPr>
        <w:t>C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21. </w:t>
      </w:r>
      <w:r w:rsidRPr="00F36FA5">
        <w:rPr>
          <w:rFonts w:ascii="NH" w:hAnsi="NH" w:cs="Times New Roman"/>
          <w:sz w:val="24"/>
          <w:szCs w:val="24"/>
        </w:rPr>
        <w:t>C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22. </w:t>
      </w:r>
      <w:r w:rsidRPr="00F36FA5">
        <w:rPr>
          <w:rFonts w:ascii="NH" w:hAnsi="NH" w:cs="Times New Roman"/>
          <w:sz w:val="24"/>
          <w:szCs w:val="24"/>
        </w:rPr>
        <w:t>B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23. </w:t>
      </w:r>
      <w:r w:rsidRPr="00F36FA5">
        <w:rPr>
          <w:rFonts w:ascii="NH" w:hAnsi="NH" w:cs="Times New Roman"/>
          <w:sz w:val="24"/>
          <w:szCs w:val="24"/>
        </w:rPr>
        <w:t>D</w:t>
      </w:r>
      <w:r w:rsidRPr="00F36FA5">
        <w:rPr>
          <w:rFonts w:ascii="Times New Roman" w:hAnsi="Times New Roman" w:cs="Times New Roman"/>
          <w:sz w:val="24"/>
          <w:szCs w:val="24"/>
        </w:rPr>
        <w:tab/>
        <w:t xml:space="preserve">24. </w:t>
      </w:r>
      <w:r w:rsidRPr="00F36FA5">
        <w:rPr>
          <w:rFonts w:ascii="NH" w:hAnsi="NH" w:cs="Times New Roman"/>
          <w:sz w:val="24"/>
          <w:szCs w:val="24"/>
        </w:rPr>
        <w:t>D</w:t>
      </w:r>
      <w:r w:rsidRPr="00F36FA5"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655"/>
        <w:gridCol w:w="1170"/>
        <w:gridCol w:w="2490"/>
      </w:tblGrid>
      <w:tr w:rsidR="00DC55FF" w:rsidRPr="00DC55FF" w:rsidTr="00DC55FF">
        <w:tc>
          <w:tcPr>
            <w:tcW w:w="6655" w:type="dxa"/>
          </w:tcPr>
          <w:p w:rsidR="00DC55FF" w:rsidRPr="00DC55FF" w:rsidRDefault="00DC55FF" w:rsidP="00DC55FF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C55FF">
              <w:rPr>
                <w:rFonts w:ascii="Times New Roman" w:hAnsi="Times New Roman" w:cs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1170" w:type="dxa"/>
          </w:tcPr>
          <w:p w:rsidR="00DC55FF" w:rsidRPr="00DC55FF" w:rsidRDefault="00DC55FF" w:rsidP="00DC55FF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C55FF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  <w:tc>
          <w:tcPr>
            <w:tcW w:w="2490" w:type="dxa"/>
          </w:tcPr>
          <w:p w:rsidR="00DC55FF" w:rsidRPr="00DC55FF" w:rsidRDefault="00DC55FF" w:rsidP="00DC55FF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C55FF">
              <w:rPr>
                <w:rFonts w:ascii="Times New Roman" w:hAnsi="Times New Roman" w:cs="Times New Roman"/>
                <w:b/>
                <w:sz w:val="24"/>
                <w:szCs w:val="24"/>
              </w:rPr>
              <w:t>Ghi chú</w:t>
            </w:r>
          </w:p>
        </w:tc>
      </w:tr>
      <w:tr w:rsidR="00DC55FF" w:rsidTr="00DC55FF">
        <w:tc>
          <w:tcPr>
            <w:tcW w:w="6655" w:type="dxa"/>
          </w:tcPr>
          <w:p w:rsidR="00DC55FF" w:rsidRPr="00DC55FF" w:rsidRDefault="00DC55FF" w:rsidP="00DC55FF">
            <w:pPr>
              <w:pStyle w:val="ListParagraph"/>
              <w:numPr>
                <w:ilvl w:val="0"/>
                <w:numId w:val="42"/>
              </w:numPr>
              <w:shd w:val="clear" w:color="auto" w:fill="D9D9D9" w:themeFill="background1" w:themeFillShade="D9"/>
              <w:spacing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C55FF">
              <w:rPr>
                <w:rFonts w:ascii="Times New Roman" w:hAnsi="Times New Roman" w:cs="Times New Roman"/>
                <w:i/>
                <w:sz w:val="24"/>
                <w:szCs w:val="24"/>
              </w:rPr>
              <w:t>Viết cấu hình electron nguyên tử Ca (Z=20).</w:t>
            </w:r>
          </w:p>
          <w:p w:rsidR="00DC55FF" w:rsidRPr="00DC55FF" w:rsidRDefault="00DC55FF" w:rsidP="00DC55FF">
            <w:pPr>
              <w:pStyle w:val="ListParagraph"/>
              <w:spacing w:line="276" w:lineRule="auto"/>
              <w:ind w:left="0" w:firstLine="51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s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2s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2p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3s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3p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4s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170" w:type="dxa"/>
          </w:tcPr>
          <w:p w:rsidR="00DC55FF" w:rsidRDefault="00DC55FF" w:rsidP="00AE7C04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A5F1D">
              <w:rPr>
                <w:rFonts w:ascii="Times New Roman" w:hAnsi="Times New Roman" w:cs="Times New Roman"/>
                <w:sz w:val="24"/>
                <w:szCs w:val="24"/>
                <w:lang w:eastAsia="vi-VN"/>
              </w:rPr>
              <w:t>0,</w:t>
            </w:r>
            <w:r>
              <w:rPr>
                <w:rFonts w:ascii="Times New Roman" w:hAnsi="Times New Roman" w:cs="Times New Roman"/>
                <w:sz w:val="24"/>
                <w:szCs w:val="24"/>
                <w:lang w:eastAsia="vi-VN"/>
              </w:rPr>
              <w:t>2</w:t>
            </w:r>
            <w:r w:rsidR="001C0D6F">
              <w:rPr>
                <w:rFonts w:ascii="Times New Roman" w:hAnsi="Times New Roman" w:cs="Times New Roman"/>
                <w:sz w:val="24"/>
                <w:szCs w:val="24"/>
                <w:lang w:eastAsia="vi-VN"/>
              </w:rPr>
              <w:t>5đ</w:t>
            </w:r>
          </w:p>
        </w:tc>
        <w:tc>
          <w:tcPr>
            <w:tcW w:w="2490" w:type="dxa"/>
          </w:tcPr>
          <w:p w:rsidR="00DC55FF" w:rsidRDefault="00DC55FF" w:rsidP="00AE7C04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6FA5" w:rsidRPr="00F36FA5" w:rsidTr="00DC55FF">
        <w:tc>
          <w:tcPr>
            <w:tcW w:w="6655" w:type="dxa"/>
          </w:tcPr>
          <w:p w:rsidR="00DC55FF" w:rsidRPr="00F36FA5" w:rsidRDefault="00DC55FF" w:rsidP="00DC55FF">
            <w:pPr>
              <w:pStyle w:val="ListParagraph"/>
              <w:numPr>
                <w:ilvl w:val="0"/>
                <w:numId w:val="42"/>
              </w:numPr>
              <w:shd w:val="clear" w:color="auto" w:fill="D9D9D9" w:themeFill="background1" w:themeFillShade="D9"/>
              <w:spacing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36FA5">
              <w:rPr>
                <w:rFonts w:ascii="Times New Roman" w:hAnsi="Times New Roman" w:cs="Times New Roman"/>
                <w:i/>
                <w:sz w:val="24"/>
                <w:szCs w:val="24"/>
              </w:rPr>
              <w:t>Viết phương trình phản ứng xảy ra trong các trường hợp sau:</w:t>
            </w:r>
          </w:p>
          <w:p w:rsidR="00DC55FF" w:rsidRPr="00F36FA5" w:rsidRDefault="00DC55FF" w:rsidP="00DC55FF">
            <w:pPr>
              <w:pStyle w:val="ListParagraph"/>
              <w:numPr>
                <w:ilvl w:val="0"/>
                <w:numId w:val="43"/>
              </w:numPr>
              <w:shd w:val="clear" w:color="auto" w:fill="D9D9D9" w:themeFill="background1" w:themeFillShade="D9"/>
              <w:spacing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36FA5">
              <w:rPr>
                <w:rFonts w:ascii="Times New Roman" w:hAnsi="Times New Roman" w:cs="Times New Roman"/>
                <w:i/>
                <w:sz w:val="24"/>
                <w:szCs w:val="24"/>
              </w:rPr>
              <w:t>Dẫn khí CO</w:t>
            </w:r>
            <w:r w:rsidRPr="00F36FA5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2</w:t>
            </w:r>
            <w:r w:rsidRPr="00F36FA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dư vào dung dịch Ca(OH)</w:t>
            </w:r>
            <w:r w:rsidRPr="00F36FA5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2</w:t>
            </w:r>
            <w:r w:rsidRPr="00F36FA5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  <w:p w:rsidR="00DC55FF" w:rsidRPr="00F36FA5" w:rsidRDefault="00DC55FF" w:rsidP="00DC55FF">
            <w:pPr>
              <w:pStyle w:val="ListParagraph"/>
              <w:spacing w:line="276" w:lineRule="auto"/>
              <w:ind w:left="81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>2CO</w:t>
            </w:r>
            <w:r w:rsidRPr="00F36FA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 xml:space="preserve"> + Ca(OH)</w:t>
            </w:r>
            <w:r w:rsidRPr="00F36FA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sym w:font="Symbol" w:char="F0AE"/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 xml:space="preserve"> Ca(HCO</w:t>
            </w:r>
            <w:r w:rsidRPr="00F36FA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36FA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  <w:p w:rsidR="00DC55FF" w:rsidRPr="00F36FA5" w:rsidRDefault="00DC55FF" w:rsidP="00DC55FF">
            <w:pPr>
              <w:pStyle w:val="ListParagraph"/>
              <w:numPr>
                <w:ilvl w:val="0"/>
                <w:numId w:val="43"/>
              </w:numPr>
              <w:shd w:val="clear" w:color="auto" w:fill="D9D9D9" w:themeFill="background1" w:themeFillShade="D9"/>
              <w:spacing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36FA5">
              <w:rPr>
                <w:rFonts w:ascii="Times New Roman" w:hAnsi="Times New Roman" w:cs="Times New Roman"/>
                <w:i/>
                <w:sz w:val="24"/>
                <w:szCs w:val="24"/>
              </w:rPr>
              <w:t>Cho kim loại Na vào dung dịch CuSO</w:t>
            </w:r>
            <w:r w:rsidRPr="00F36FA5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4</w:t>
            </w:r>
            <w:r w:rsidRPr="00F36FA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dư.</w:t>
            </w:r>
          </w:p>
          <w:p w:rsidR="00DC55FF" w:rsidRPr="00F36FA5" w:rsidRDefault="00DC55FF" w:rsidP="00DC55FF">
            <w:pPr>
              <w:pStyle w:val="ListParagraph"/>
              <w:spacing w:line="276" w:lineRule="auto"/>
              <w:ind w:left="81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>Na + H</w:t>
            </w:r>
            <w:r w:rsidRPr="00F36FA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 xml:space="preserve">O </w:t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sym w:font="Symbol" w:char="F0AE"/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36FA5">
              <w:rPr>
                <w:rFonts w:ascii="Times New Roman" w:hAnsi="Times New Roman" w:cs="Times New Roman"/>
                <w:sz w:val="24"/>
                <w:szCs w:val="24"/>
              </w:rPr>
              <w:t>NaOH</w:t>
            </w:r>
            <w:proofErr w:type="spellEnd"/>
            <w:r w:rsidRPr="00F36FA5">
              <w:rPr>
                <w:rFonts w:ascii="Times New Roman" w:hAnsi="Times New Roman" w:cs="Times New Roman"/>
                <w:sz w:val="24"/>
                <w:szCs w:val="24"/>
              </w:rPr>
              <w:t xml:space="preserve"> + ½ H</w:t>
            </w:r>
            <w:r w:rsidRPr="00F36FA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  <w:p w:rsidR="00DC55FF" w:rsidRPr="00F36FA5" w:rsidRDefault="00DC55FF" w:rsidP="00DC55FF">
            <w:pPr>
              <w:pStyle w:val="ListParagraph"/>
              <w:spacing w:line="276" w:lineRule="auto"/>
              <w:ind w:left="81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>2NaOH + CuSO</w:t>
            </w:r>
            <w:r w:rsidRPr="00F36FA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sym w:font="Symbol" w:char="F0AE"/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 xml:space="preserve"> Na</w:t>
            </w:r>
            <w:r w:rsidRPr="00F36FA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Pr="00F36FA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 xml:space="preserve"> + Cu(OH)</w:t>
            </w:r>
            <w:r w:rsidRPr="00F36FA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C55FF" w:rsidRPr="00F36FA5" w:rsidRDefault="00DC55FF" w:rsidP="00DC55FF">
            <w:pPr>
              <w:pStyle w:val="ListParagraph"/>
              <w:numPr>
                <w:ilvl w:val="0"/>
                <w:numId w:val="43"/>
              </w:numPr>
              <w:shd w:val="clear" w:color="auto" w:fill="D9D9D9" w:themeFill="background1" w:themeFillShade="D9"/>
              <w:spacing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36FA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Cho kim loại Fe vào dung dịch </w:t>
            </w:r>
            <w:proofErr w:type="spellStart"/>
            <w:r w:rsidRPr="00F36FA5">
              <w:rPr>
                <w:rFonts w:ascii="Times New Roman" w:hAnsi="Times New Roman" w:cs="Times New Roman"/>
                <w:i/>
                <w:sz w:val="24"/>
                <w:szCs w:val="24"/>
              </w:rPr>
              <w:t>HCl</w:t>
            </w:r>
            <w:proofErr w:type="spellEnd"/>
            <w:r w:rsidRPr="00F36FA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dư.</w:t>
            </w:r>
          </w:p>
          <w:p w:rsidR="00DC55FF" w:rsidRPr="00F36FA5" w:rsidRDefault="00DC55FF" w:rsidP="00DC55FF">
            <w:pPr>
              <w:pStyle w:val="ListParagraph"/>
              <w:spacing w:line="276" w:lineRule="auto"/>
              <w:ind w:left="81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 xml:space="preserve">Fe + 2HCl </w:t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sym w:font="Symbol" w:char="F0AE"/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 xml:space="preserve"> FeCl</w:t>
            </w:r>
            <w:r w:rsidRPr="00F36FA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 xml:space="preserve"> + H</w:t>
            </w:r>
            <w:r w:rsidRPr="00F36FA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C55FF" w:rsidRPr="00F36FA5" w:rsidRDefault="00DC55FF" w:rsidP="00DC55FF">
            <w:pPr>
              <w:pStyle w:val="ListParagraph"/>
              <w:numPr>
                <w:ilvl w:val="0"/>
                <w:numId w:val="43"/>
              </w:numPr>
              <w:shd w:val="clear" w:color="auto" w:fill="D9D9D9" w:themeFill="background1" w:themeFillShade="D9"/>
              <w:spacing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36FA5">
              <w:rPr>
                <w:rFonts w:ascii="Times New Roman" w:hAnsi="Times New Roman" w:cs="Times New Roman"/>
                <w:i/>
                <w:sz w:val="24"/>
                <w:szCs w:val="24"/>
              </w:rPr>
              <w:t>Cho kim loại Cu vào dung dịch FeCl</w:t>
            </w:r>
            <w:r w:rsidRPr="00F36FA5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3</w:t>
            </w:r>
            <w:r w:rsidRPr="00F36FA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dư.</w:t>
            </w:r>
          </w:p>
          <w:p w:rsidR="00DC55FF" w:rsidRPr="00F36FA5" w:rsidRDefault="00DC55FF" w:rsidP="001C0D6F">
            <w:pPr>
              <w:pStyle w:val="ListParagraph"/>
              <w:spacing w:line="276" w:lineRule="auto"/>
              <w:ind w:left="81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>Cu + 2FeCl</w:t>
            </w:r>
            <w:r w:rsidRPr="00F36FA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sym w:font="Symbol" w:char="F0AE"/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 xml:space="preserve"> CuCl</w:t>
            </w:r>
            <w:r w:rsidRPr="00F36FA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 xml:space="preserve"> + 2FeCl</w:t>
            </w:r>
            <w:r w:rsidRPr="00F36FA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170" w:type="dxa"/>
          </w:tcPr>
          <w:p w:rsidR="00DC55FF" w:rsidRPr="00F36FA5" w:rsidRDefault="001C0D6F" w:rsidP="00AE7C04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F36FA5">
              <w:rPr>
                <w:rFonts w:ascii="Times New Roman" w:hAnsi="Times New Roman" w:cs="Times New Roman"/>
                <w:sz w:val="24"/>
                <w:szCs w:val="24"/>
                <w:lang w:eastAsia="vi-VN"/>
              </w:rPr>
              <w:t>0,25đ * 5</w:t>
            </w:r>
          </w:p>
        </w:tc>
        <w:tc>
          <w:tcPr>
            <w:tcW w:w="2490" w:type="dxa"/>
          </w:tcPr>
          <w:p w:rsidR="00DC55FF" w:rsidRPr="00F36FA5" w:rsidRDefault="00DC55FF" w:rsidP="00AE7C04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C55FF" w:rsidTr="00DC55FF">
        <w:tc>
          <w:tcPr>
            <w:tcW w:w="6655" w:type="dxa"/>
          </w:tcPr>
          <w:p w:rsidR="00DC55FF" w:rsidRPr="001C0D6F" w:rsidRDefault="00DC55FF" w:rsidP="00DC55FF">
            <w:pPr>
              <w:pStyle w:val="ListParagraph"/>
              <w:numPr>
                <w:ilvl w:val="0"/>
                <w:numId w:val="42"/>
              </w:numPr>
              <w:spacing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C0D6F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</w:rPr>
              <w:t>Dẫn 2,688 lít khí CO</w:t>
            </w:r>
            <w:r w:rsidRPr="001C0D6F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  <w:vertAlign w:val="subscript"/>
              </w:rPr>
              <w:t>2</w:t>
            </w:r>
            <w:r w:rsidRPr="001C0D6F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</w:rPr>
              <w:t xml:space="preserve"> (</w:t>
            </w:r>
            <w:proofErr w:type="spellStart"/>
            <w:r w:rsidRPr="001C0D6F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</w:rPr>
              <w:t>đktc</w:t>
            </w:r>
            <w:proofErr w:type="spellEnd"/>
            <w:r w:rsidRPr="001C0D6F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</w:rPr>
              <w:t xml:space="preserve">) vào 70 ml dung dịch </w:t>
            </w:r>
            <w:proofErr w:type="spellStart"/>
            <w:r w:rsidRPr="001C0D6F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</w:rPr>
              <w:t>NaOH</w:t>
            </w:r>
            <w:proofErr w:type="spellEnd"/>
            <w:r w:rsidRPr="001C0D6F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</w:rPr>
              <w:t xml:space="preserve"> a </w:t>
            </w:r>
            <w:proofErr w:type="spellStart"/>
            <w:r w:rsidRPr="001C0D6F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</w:rPr>
              <w:t>mol</w:t>
            </w:r>
            <w:proofErr w:type="spellEnd"/>
            <w:r w:rsidRPr="001C0D6F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</w:rPr>
              <w:t>/l thu được 10,52 gam hỗn hợp 2 muối. Viết phương trình hóa học xảy ra và tính giá trị của a.</w:t>
            </w:r>
          </w:p>
          <w:p w:rsidR="001C0D6F" w:rsidRDefault="001C0D6F" w:rsidP="001C0D6F">
            <w:pPr>
              <w:pStyle w:val="ListParagraph"/>
              <w:spacing w:line="276" w:lineRule="auto"/>
              <w:ind w:left="45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aOH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AE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NaHC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  <w:p w:rsidR="001C0D6F" w:rsidRDefault="001C0D6F" w:rsidP="001C0D6F">
            <w:pPr>
              <w:pStyle w:val="ListParagraph"/>
              <w:spacing w:line="276" w:lineRule="auto"/>
              <w:ind w:left="45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2NaOH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AE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Na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  <w:p w:rsidR="00DC55FF" w:rsidRDefault="001C0D6F" w:rsidP="00F36FA5">
            <w:pPr>
              <w:pStyle w:val="ListParagraph"/>
              <w:spacing w:line="276" w:lineRule="auto"/>
              <w:ind w:left="45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0D6F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354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7pt;height:36pt" o:ole="">
                  <v:imagedata r:id="rId5" o:title=""/>
                </v:shape>
                <o:OLEObject Type="Embed" ProgID="Equation.DSMT4" ShapeID="_x0000_i1025" DrawAspect="Content" ObjectID="_1588069950" r:id="rId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AE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 = 2</w:t>
            </w:r>
          </w:p>
        </w:tc>
        <w:tc>
          <w:tcPr>
            <w:tcW w:w="1170" w:type="dxa"/>
          </w:tcPr>
          <w:p w:rsidR="00DC55FF" w:rsidRDefault="001C0D6F" w:rsidP="00AE7C04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1,0đ</w:t>
            </w:r>
          </w:p>
        </w:tc>
        <w:tc>
          <w:tcPr>
            <w:tcW w:w="2490" w:type="dxa"/>
          </w:tcPr>
          <w:p w:rsidR="00DC55FF" w:rsidRDefault="00DC55FF" w:rsidP="00AE7C04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C55FF" w:rsidTr="00DC55FF">
        <w:tc>
          <w:tcPr>
            <w:tcW w:w="6655" w:type="dxa"/>
          </w:tcPr>
          <w:p w:rsidR="00DC55FF" w:rsidRPr="00406EA0" w:rsidRDefault="00DC55FF" w:rsidP="00DC55FF">
            <w:pPr>
              <w:pStyle w:val="ListParagraph"/>
              <w:numPr>
                <w:ilvl w:val="0"/>
                <w:numId w:val="42"/>
              </w:numPr>
              <w:spacing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  <w:lang w:val="pt-BR"/>
              </w:rPr>
            </w:pPr>
            <w:r w:rsidRPr="001C0D6F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  <w:lang w:val="pt-BR"/>
              </w:rPr>
              <w:t>Nhận biết các dung dịch sau: KOH, HCl và H</w:t>
            </w:r>
            <w:r w:rsidRPr="001C0D6F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  <w:vertAlign w:val="subscript"/>
                <w:lang w:val="pt-BR"/>
              </w:rPr>
              <w:t>2</w:t>
            </w:r>
            <w:r w:rsidRPr="001C0D6F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  <w:lang w:val="pt-BR"/>
              </w:rPr>
              <w:t>SO</w:t>
            </w:r>
            <w:r w:rsidRPr="001C0D6F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  <w:vertAlign w:val="subscript"/>
                <w:lang w:val="pt-BR"/>
              </w:rPr>
              <w:t>4</w:t>
            </w:r>
            <w:r w:rsidRPr="001C0D6F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  <w:lang w:val="pt-BR"/>
              </w:rPr>
              <w:t xml:space="preserve"> loãng. Nêu hiện tượng và viết </w:t>
            </w:r>
            <w:r w:rsidRPr="00406EA0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  <w:lang w:val="pt-BR"/>
              </w:rPr>
              <w:t>phương trình phản ứng xảy ra. Biết rằng có thể c</w:t>
            </w:r>
            <w:r w:rsidRPr="001C0D6F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  <w:lang w:val="pt-BR"/>
              </w:rPr>
              <w:t xml:space="preserve">họn một trong các thuốc thử sau: </w:t>
            </w:r>
            <w:r w:rsidRPr="001C0D6F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  <w:lang w:val="it-IT"/>
              </w:rPr>
              <w:t>BaCO</w:t>
            </w:r>
            <w:r w:rsidRPr="001C0D6F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  <w:vertAlign w:val="subscript"/>
                <w:lang w:val="it-IT"/>
              </w:rPr>
              <w:t>3</w:t>
            </w:r>
            <w:r w:rsidRPr="001C0D6F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  <w:lang w:val="it-IT"/>
              </w:rPr>
              <w:t>, giấy quì tím, Al, Zn.</w:t>
            </w:r>
          </w:p>
          <w:p w:rsidR="001C0D6F" w:rsidRDefault="001C0D6F" w:rsidP="001C0D6F">
            <w:pPr>
              <w:pStyle w:val="ListParagraph"/>
              <w:spacing w:line="276" w:lineRule="auto"/>
              <w:ind w:left="450"/>
              <w:jc w:val="both"/>
              <w:rPr>
                <w:rFonts w:ascii="Times New Roman" w:hAnsi="Times New Roman" w:cs="Times New Roman"/>
                <w:sz w:val="24"/>
                <w:szCs w:val="24"/>
                <w:lang w:val="it-IT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Dùng BaC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it-I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 nhận:</w:t>
            </w:r>
          </w:p>
          <w:p w:rsidR="001C0D6F" w:rsidRPr="001C0D6F" w:rsidRDefault="001C0D6F" w:rsidP="001C0D6F">
            <w:pPr>
              <w:pStyle w:val="ListParagraph"/>
              <w:numPr>
                <w:ilvl w:val="0"/>
                <w:numId w:val="44"/>
              </w:num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HCl: có C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it-I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sym w:font="Symbol" w:char="F0AD"/>
            </w: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 </w:t>
            </w:r>
          </w:p>
          <w:p w:rsidR="001C0D6F" w:rsidRPr="001C0D6F" w:rsidRDefault="001C0D6F" w:rsidP="001C0D6F">
            <w:pPr>
              <w:pStyle w:val="ListParagraph"/>
              <w:spacing w:line="276" w:lineRule="auto"/>
              <w:ind w:left="81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2HCl + BaC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it-I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sym w:font="Symbol" w:char="F0AE"/>
            </w: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 BaCl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it-I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 + C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it-I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 + 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it-I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O</w:t>
            </w:r>
          </w:p>
          <w:p w:rsidR="001C0D6F" w:rsidRPr="001C0D6F" w:rsidRDefault="001C0D6F" w:rsidP="001C0D6F">
            <w:pPr>
              <w:pStyle w:val="ListParagraph"/>
              <w:numPr>
                <w:ilvl w:val="0"/>
                <w:numId w:val="44"/>
              </w:num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it-I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S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it-I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: có C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it-I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sym w:font="Symbol" w:char="F0AD"/>
            </w: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 và </w:t>
            </w: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sym w:font="Symbol" w:char="F0AF"/>
            </w: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trắng BaS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it-I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. Còn lại KOH</w:t>
            </w:r>
          </w:p>
          <w:p w:rsidR="00DC55FF" w:rsidRDefault="001C0D6F" w:rsidP="00F36FA5">
            <w:pPr>
              <w:pStyle w:val="ListParagraph"/>
              <w:spacing w:line="276" w:lineRule="auto"/>
              <w:ind w:left="81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it-I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S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it-I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 + BaC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it-I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sym w:font="Symbol" w:char="F0AE"/>
            </w: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 BaS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it-IT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 + C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it-I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 + 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it-I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O</w:t>
            </w:r>
          </w:p>
        </w:tc>
        <w:tc>
          <w:tcPr>
            <w:tcW w:w="1170" w:type="dxa"/>
          </w:tcPr>
          <w:p w:rsidR="00DC55FF" w:rsidRDefault="001C0D6F" w:rsidP="00AE7C04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1,0đ</w:t>
            </w:r>
          </w:p>
        </w:tc>
        <w:tc>
          <w:tcPr>
            <w:tcW w:w="2490" w:type="dxa"/>
          </w:tcPr>
          <w:p w:rsidR="00DC55FF" w:rsidRDefault="00DC55FF" w:rsidP="00AE7C04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C55FF" w:rsidTr="00DC55FF">
        <w:tc>
          <w:tcPr>
            <w:tcW w:w="6655" w:type="dxa"/>
          </w:tcPr>
          <w:p w:rsidR="00DC55FF" w:rsidRPr="00E75EAC" w:rsidRDefault="00DC55FF" w:rsidP="001C0D6F">
            <w:pPr>
              <w:pStyle w:val="ListParagraph"/>
              <w:numPr>
                <w:ilvl w:val="0"/>
                <w:numId w:val="42"/>
              </w:numPr>
              <w:spacing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75EAC">
              <w:rPr>
                <w:rFonts w:ascii="Times New Roman" w:hAnsi="Times New Roman" w:cs="Times New Roman"/>
                <w:i/>
                <w:sz w:val="24"/>
                <w:szCs w:val="24"/>
                <w:lang w:eastAsia="vi-VN"/>
              </w:rPr>
              <w:t xml:space="preserve"> </w:t>
            </w:r>
            <w:r w:rsidRPr="00E75EAC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  <w:lang w:val="vi-VN" w:eastAsia="vi-VN"/>
              </w:rPr>
              <w:t xml:space="preserve">Hòa tan </w:t>
            </w:r>
            <w:r w:rsidRPr="00E75EAC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  <w:lang w:eastAsia="vi-VN"/>
              </w:rPr>
              <w:t>hoàn toàn 9,02</w:t>
            </w:r>
            <w:r w:rsidRPr="00E75EAC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  <w:lang w:val="vi-VN" w:eastAsia="vi-VN"/>
              </w:rPr>
              <w:t xml:space="preserve"> g</w:t>
            </w:r>
            <w:r w:rsidRPr="00E75EAC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  <w:lang w:eastAsia="vi-VN"/>
              </w:rPr>
              <w:t>am</w:t>
            </w:r>
            <w:r w:rsidRPr="00E75EAC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  <w:lang w:val="vi-VN" w:eastAsia="vi-VN"/>
              </w:rPr>
              <w:t xml:space="preserve"> </w:t>
            </w:r>
            <w:r w:rsidRPr="00E75EAC">
              <w:rPr>
                <w:rFonts w:ascii="Times New Roman" w:hAnsi="Times New Roman" w:cs="Times New Roman"/>
                <w:bCs/>
                <w:i/>
                <w:sz w:val="24"/>
                <w:szCs w:val="24"/>
                <w:shd w:val="clear" w:color="auto" w:fill="D9D9D9" w:themeFill="background1" w:themeFillShade="D9"/>
                <w:lang w:val="vi-VN"/>
              </w:rPr>
              <w:t>hỗn</w:t>
            </w:r>
            <w:r w:rsidRPr="00E75EAC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  <w:lang w:val="vi-VN" w:eastAsia="vi-VN"/>
              </w:rPr>
              <w:t xml:space="preserve"> hợp </w:t>
            </w:r>
            <w:r w:rsidRPr="00E75EAC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  <w:lang w:eastAsia="vi-VN"/>
              </w:rPr>
              <w:t>gồm</w:t>
            </w:r>
            <w:r w:rsidRPr="00E75EAC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  <w:lang w:val="vi-VN" w:eastAsia="vi-VN"/>
              </w:rPr>
              <w:t xml:space="preserve"> </w:t>
            </w:r>
            <w:r w:rsidRPr="00E75EAC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  <w:lang w:val="it-IT" w:eastAsia="vi-VN"/>
              </w:rPr>
              <w:t>Al</w:t>
            </w:r>
            <w:r w:rsidRPr="00E75EAC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  <w:vertAlign w:val="subscript"/>
                <w:lang w:val="it-IT" w:eastAsia="vi-VN"/>
              </w:rPr>
              <w:t>2</w:t>
            </w:r>
            <w:r w:rsidRPr="00E75EAC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  <w:lang w:val="it-IT" w:eastAsia="vi-VN"/>
              </w:rPr>
              <w:t>O</w:t>
            </w:r>
            <w:r w:rsidRPr="00E75EAC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  <w:vertAlign w:val="subscript"/>
                <w:lang w:val="it-IT" w:eastAsia="vi-VN"/>
              </w:rPr>
              <w:t>3</w:t>
            </w:r>
            <w:r w:rsidRPr="00E75EAC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  <w:lang w:val="it-IT" w:eastAsia="vi-VN"/>
              </w:rPr>
              <w:t xml:space="preserve"> </w:t>
            </w:r>
            <w:r w:rsidRPr="00E75EAC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  <w:lang w:val="vi-VN" w:eastAsia="vi-VN"/>
              </w:rPr>
              <w:t xml:space="preserve">và CuO </w:t>
            </w:r>
            <w:r w:rsidRPr="00E75EAC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  <w:lang w:val="it-IT" w:eastAsia="vi-VN"/>
              </w:rPr>
              <w:t>trong</w:t>
            </w:r>
            <w:r w:rsidRPr="00E75EAC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  <w:lang w:val="vi-VN" w:eastAsia="vi-VN"/>
              </w:rPr>
              <w:t xml:space="preserve"> 100 m</w:t>
            </w:r>
            <w:r w:rsidRPr="00E75EAC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  <w:lang w:val="it-IT" w:eastAsia="vi-VN"/>
              </w:rPr>
              <w:t>l</w:t>
            </w:r>
            <w:r w:rsidRPr="00E75EAC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  <w:lang w:val="vi-VN" w:eastAsia="vi-VN"/>
              </w:rPr>
              <w:t xml:space="preserve"> dung dịch</w:t>
            </w:r>
            <w:r w:rsidRPr="00E75EAC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  <w:lang w:eastAsia="vi-VN"/>
              </w:rPr>
              <w:t xml:space="preserve"> </w:t>
            </w:r>
            <w:r w:rsidRPr="00E75EAC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  <w:lang w:val="it-IT" w:eastAsia="vi-VN"/>
              </w:rPr>
              <w:t>H</w:t>
            </w:r>
            <w:r w:rsidRPr="00E75EAC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  <w:vertAlign w:val="subscript"/>
                <w:lang w:val="it-IT" w:eastAsia="vi-VN"/>
              </w:rPr>
              <w:t>2</w:t>
            </w:r>
            <w:r w:rsidRPr="00E75EAC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  <w:lang w:val="it-IT" w:eastAsia="vi-VN"/>
              </w:rPr>
              <w:t>SO</w:t>
            </w:r>
            <w:r w:rsidRPr="00E75EAC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  <w:vertAlign w:val="subscript"/>
                <w:lang w:val="it-IT" w:eastAsia="vi-VN"/>
              </w:rPr>
              <w:t>4</w:t>
            </w:r>
            <w:r w:rsidRPr="00E75EAC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  <w:lang w:val="vi-VN" w:eastAsia="vi-VN"/>
              </w:rPr>
              <w:t xml:space="preserve"> 1,3M vừa đủ thu được dung dịch</w:t>
            </w:r>
            <w:r w:rsidRPr="00E75EAC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  <w:lang w:eastAsia="vi-VN"/>
              </w:rPr>
              <w:t xml:space="preserve"> X</w:t>
            </w:r>
            <w:r w:rsidRPr="00E75EAC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  <w:lang w:val="vi-VN" w:eastAsia="vi-VN"/>
              </w:rPr>
              <w:t xml:space="preserve">. </w:t>
            </w:r>
            <w:r w:rsidRPr="00E75EAC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  <w:lang w:eastAsia="vi-VN"/>
              </w:rPr>
              <w:t>C</w:t>
            </w:r>
            <w:r w:rsidRPr="00E75EAC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  <w:lang w:val="vi-VN" w:eastAsia="vi-VN"/>
              </w:rPr>
              <w:t>ô cạn dung dịch</w:t>
            </w:r>
            <w:r w:rsidRPr="00E75EAC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  <w:lang w:eastAsia="vi-VN"/>
              </w:rPr>
              <w:t xml:space="preserve"> X</w:t>
            </w:r>
            <w:r w:rsidRPr="00E75EAC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  <w:lang w:val="vi-VN" w:eastAsia="vi-VN"/>
              </w:rPr>
              <w:t xml:space="preserve"> thu được m gam hỗn hợp các muối khan</w:t>
            </w:r>
            <w:r w:rsidRPr="00E75EAC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  <w:lang w:eastAsia="vi-VN"/>
              </w:rPr>
              <w:t>. Tính m.</w:t>
            </w:r>
          </w:p>
          <w:p w:rsidR="001C0D6F" w:rsidRPr="00DC55FF" w:rsidRDefault="001C0D6F" w:rsidP="001C0D6F">
            <w:pPr>
              <w:pStyle w:val="ListParagraph"/>
              <w:spacing w:line="276" w:lineRule="auto"/>
              <w:ind w:left="45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TKL: m = 9,02 + 98.0,13 – 18.0,13 = 19,42g</w:t>
            </w:r>
          </w:p>
        </w:tc>
        <w:tc>
          <w:tcPr>
            <w:tcW w:w="1170" w:type="dxa"/>
          </w:tcPr>
          <w:p w:rsidR="00DC55FF" w:rsidRDefault="001C0D6F" w:rsidP="00AE7C04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vi-VN"/>
              </w:rPr>
              <w:t>0,5đ</w:t>
            </w:r>
          </w:p>
        </w:tc>
        <w:tc>
          <w:tcPr>
            <w:tcW w:w="2490" w:type="dxa"/>
          </w:tcPr>
          <w:p w:rsidR="00DC55FF" w:rsidRDefault="00DC55FF" w:rsidP="00AE7C04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F0CC7" w:rsidRPr="00FF606F" w:rsidRDefault="00BC0C39" w:rsidP="00F36FA5">
      <w:pPr>
        <w:pStyle w:val="ListParagraph"/>
        <w:spacing w:line="276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sectPr w:rsidR="00DF0CC7" w:rsidRPr="00FF606F" w:rsidSect="002B052D">
      <w:pgSz w:w="11909" w:h="16834" w:code="9"/>
      <w:pgMar w:top="576" w:right="720" w:bottom="432" w:left="864" w:header="288" w:footer="432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NH">
    <w:altName w:val="Times New Roman"/>
    <w:panose1 w:val="00000000000000000000"/>
    <w:charset w:val="00"/>
    <w:family w:val="auto"/>
    <w:notTrueType/>
    <w:pitch w:val="default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353DC6"/>
    <w:multiLevelType w:val="hybridMultilevel"/>
    <w:tmpl w:val="B212F6C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BF22E4"/>
    <w:multiLevelType w:val="hybridMultilevel"/>
    <w:tmpl w:val="D6D2B938"/>
    <w:lvl w:ilvl="0" w:tplc="365273AA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">
    <w:nsid w:val="0CEE3FDF"/>
    <w:multiLevelType w:val="hybridMultilevel"/>
    <w:tmpl w:val="469AE84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290E0D"/>
    <w:multiLevelType w:val="hybridMultilevel"/>
    <w:tmpl w:val="64F8F15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642015"/>
    <w:multiLevelType w:val="hybridMultilevel"/>
    <w:tmpl w:val="F96E9356"/>
    <w:lvl w:ilvl="0" w:tplc="DA78BB2C">
      <w:start w:val="4"/>
      <w:numFmt w:val="bullet"/>
      <w:lvlText w:val="-"/>
      <w:lvlJc w:val="left"/>
      <w:pPr>
        <w:ind w:left="81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5">
    <w:nsid w:val="121A1116"/>
    <w:multiLevelType w:val="hybridMultilevel"/>
    <w:tmpl w:val="61D6C824"/>
    <w:lvl w:ilvl="0" w:tplc="9CACD89A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737D56"/>
    <w:multiLevelType w:val="hybridMultilevel"/>
    <w:tmpl w:val="0DC0DBBC"/>
    <w:lvl w:ilvl="0" w:tplc="44F28A6E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CD267B"/>
    <w:multiLevelType w:val="hybridMultilevel"/>
    <w:tmpl w:val="D84C68C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9CB31FA"/>
    <w:multiLevelType w:val="hybridMultilevel"/>
    <w:tmpl w:val="E3943B0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9A40DF"/>
    <w:multiLevelType w:val="hybridMultilevel"/>
    <w:tmpl w:val="F5D46420"/>
    <w:lvl w:ilvl="0" w:tplc="B114D93C">
      <w:start w:val="1"/>
      <w:numFmt w:val="decimal"/>
      <w:lvlText w:val="%1.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0">
    <w:nsid w:val="205772C8"/>
    <w:multiLevelType w:val="hybridMultilevel"/>
    <w:tmpl w:val="6F487EA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0616EBE"/>
    <w:multiLevelType w:val="hybridMultilevel"/>
    <w:tmpl w:val="6F1C244A"/>
    <w:lvl w:ilvl="0" w:tplc="7C7C0A2E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1322681"/>
    <w:multiLevelType w:val="hybridMultilevel"/>
    <w:tmpl w:val="4AEA5C78"/>
    <w:lvl w:ilvl="0" w:tplc="F47AAFC2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25E16C7"/>
    <w:multiLevelType w:val="hybridMultilevel"/>
    <w:tmpl w:val="4A40D7E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71578EE"/>
    <w:multiLevelType w:val="hybridMultilevel"/>
    <w:tmpl w:val="5452208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9F96FCC"/>
    <w:multiLevelType w:val="hybridMultilevel"/>
    <w:tmpl w:val="A9B2A23C"/>
    <w:lvl w:ilvl="0" w:tplc="89D2D710">
      <w:start w:val="1"/>
      <w:numFmt w:val="decimal"/>
      <w:lvlText w:val="%1.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6">
    <w:nsid w:val="2AAB2717"/>
    <w:multiLevelType w:val="hybridMultilevel"/>
    <w:tmpl w:val="3F66B28E"/>
    <w:lvl w:ilvl="0" w:tplc="61962E3C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6551C9C"/>
    <w:multiLevelType w:val="hybridMultilevel"/>
    <w:tmpl w:val="843A12B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8E601B0"/>
    <w:multiLevelType w:val="hybridMultilevel"/>
    <w:tmpl w:val="93441FC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9924E67"/>
    <w:multiLevelType w:val="hybridMultilevel"/>
    <w:tmpl w:val="6A14E91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CF24FE5"/>
    <w:multiLevelType w:val="hybridMultilevel"/>
    <w:tmpl w:val="E70C3C22"/>
    <w:lvl w:ilvl="0" w:tplc="39F6E5BA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E1A3F54"/>
    <w:multiLevelType w:val="hybridMultilevel"/>
    <w:tmpl w:val="801E859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E614DAB"/>
    <w:multiLevelType w:val="hybridMultilevel"/>
    <w:tmpl w:val="D7BA9B80"/>
    <w:lvl w:ilvl="0" w:tplc="2BCCB00E">
      <w:start w:val="15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012223C"/>
    <w:multiLevelType w:val="hybridMultilevel"/>
    <w:tmpl w:val="E754FE1C"/>
    <w:lvl w:ilvl="0" w:tplc="1820E5EC">
      <w:start w:val="1"/>
      <w:numFmt w:val="upperLetter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22718C1"/>
    <w:multiLevelType w:val="hybridMultilevel"/>
    <w:tmpl w:val="02A26EA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28E0BD7"/>
    <w:multiLevelType w:val="hybridMultilevel"/>
    <w:tmpl w:val="CF40709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6F74264"/>
    <w:multiLevelType w:val="hybridMultilevel"/>
    <w:tmpl w:val="BD6C6B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9E05417"/>
    <w:multiLevelType w:val="hybridMultilevel"/>
    <w:tmpl w:val="0CB608A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C017DE0"/>
    <w:multiLevelType w:val="hybridMultilevel"/>
    <w:tmpl w:val="B60A3F58"/>
    <w:lvl w:ilvl="0" w:tplc="A9A004AE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4C4E0152"/>
    <w:multiLevelType w:val="hybridMultilevel"/>
    <w:tmpl w:val="646600D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ED87D9B"/>
    <w:multiLevelType w:val="hybridMultilevel"/>
    <w:tmpl w:val="BD6C6B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8E45C90"/>
    <w:multiLevelType w:val="hybridMultilevel"/>
    <w:tmpl w:val="9620E1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B005D8E"/>
    <w:multiLevelType w:val="hybridMultilevel"/>
    <w:tmpl w:val="E528B97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0D92AF6"/>
    <w:multiLevelType w:val="hybridMultilevel"/>
    <w:tmpl w:val="B2E0CE1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12B77B9"/>
    <w:multiLevelType w:val="hybridMultilevel"/>
    <w:tmpl w:val="8B443C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5C7536E"/>
    <w:multiLevelType w:val="hybridMultilevel"/>
    <w:tmpl w:val="64F8F15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8571CB7"/>
    <w:multiLevelType w:val="hybridMultilevel"/>
    <w:tmpl w:val="6BE23D28"/>
    <w:lvl w:ilvl="0" w:tplc="9DA2E010">
      <w:start w:val="1"/>
      <w:numFmt w:val="upperLetter"/>
      <w:lvlText w:val="%1."/>
      <w:lvlJc w:val="left"/>
      <w:pPr>
        <w:ind w:left="720" w:hanging="360"/>
      </w:pPr>
      <w:rPr>
        <w:rFonts w:asciiTheme="minorHAnsi" w:hAnsiTheme="minorHAns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8CF2CD3"/>
    <w:multiLevelType w:val="hybridMultilevel"/>
    <w:tmpl w:val="DE8C4AD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D052CEB"/>
    <w:multiLevelType w:val="hybridMultilevel"/>
    <w:tmpl w:val="E3DCF46A"/>
    <w:lvl w:ilvl="0" w:tplc="402082FE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EC5431C"/>
    <w:multiLevelType w:val="hybridMultilevel"/>
    <w:tmpl w:val="C9566E7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CCA281A"/>
    <w:multiLevelType w:val="hybridMultilevel"/>
    <w:tmpl w:val="EF4CDED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D3B14B1"/>
    <w:multiLevelType w:val="hybridMultilevel"/>
    <w:tmpl w:val="1A2EDB8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EC81279"/>
    <w:multiLevelType w:val="hybridMultilevel"/>
    <w:tmpl w:val="E3E67E3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FE0127B"/>
    <w:multiLevelType w:val="hybridMultilevel"/>
    <w:tmpl w:val="E12E5CD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8"/>
  </w:num>
  <w:num w:numId="2">
    <w:abstractNumId w:val="18"/>
  </w:num>
  <w:num w:numId="3">
    <w:abstractNumId w:val="34"/>
  </w:num>
  <w:num w:numId="4">
    <w:abstractNumId w:val="42"/>
  </w:num>
  <w:num w:numId="5">
    <w:abstractNumId w:val="24"/>
  </w:num>
  <w:num w:numId="6">
    <w:abstractNumId w:val="39"/>
  </w:num>
  <w:num w:numId="7">
    <w:abstractNumId w:val="35"/>
  </w:num>
  <w:num w:numId="8">
    <w:abstractNumId w:val="26"/>
  </w:num>
  <w:num w:numId="9">
    <w:abstractNumId w:val="30"/>
  </w:num>
  <w:num w:numId="10">
    <w:abstractNumId w:val="41"/>
  </w:num>
  <w:num w:numId="11">
    <w:abstractNumId w:val="29"/>
  </w:num>
  <w:num w:numId="12">
    <w:abstractNumId w:val="6"/>
  </w:num>
  <w:num w:numId="13">
    <w:abstractNumId w:val="7"/>
  </w:num>
  <w:num w:numId="14">
    <w:abstractNumId w:val="25"/>
  </w:num>
  <w:num w:numId="15">
    <w:abstractNumId w:val="37"/>
  </w:num>
  <w:num w:numId="16">
    <w:abstractNumId w:val="40"/>
  </w:num>
  <w:num w:numId="17">
    <w:abstractNumId w:val="5"/>
  </w:num>
  <w:num w:numId="18">
    <w:abstractNumId w:val="27"/>
  </w:num>
  <w:num w:numId="19">
    <w:abstractNumId w:val="2"/>
  </w:num>
  <w:num w:numId="20">
    <w:abstractNumId w:val="32"/>
  </w:num>
  <w:num w:numId="21">
    <w:abstractNumId w:val="31"/>
  </w:num>
  <w:num w:numId="22">
    <w:abstractNumId w:val="43"/>
  </w:num>
  <w:num w:numId="23">
    <w:abstractNumId w:val="19"/>
  </w:num>
  <w:num w:numId="24">
    <w:abstractNumId w:val="10"/>
  </w:num>
  <w:num w:numId="25">
    <w:abstractNumId w:val="33"/>
  </w:num>
  <w:num w:numId="26">
    <w:abstractNumId w:val="21"/>
  </w:num>
  <w:num w:numId="27">
    <w:abstractNumId w:val="8"/>
  </w:num>
  <w:num w:numId="28">
    <w:abstractNumId w:val="36"/>
  </w:num>
  <w:num w:numId="29">
    <w:abstractNumId w:val="17"/>
  </w:num>
  <w:num w:numId="30">
    <w:abstractNumId w:val="22"/>
  </w:num>
  <w:num w:numId="31">
    <w:abstractNumId w:val="23"/>
  </w:num>
  <w:num w:numId="32">
    <w:abstractNumId w:val="38"/>
  </w:num>
  <w:num w:numId="33">
    <w:abstractNumId w:val="16"/>
  </w:num>
  <w:num w:numId="34">
    <w:abstractNumId w:val="0"/>
  </w:num>
  <w:num w:numId="35">
    <w:abstractNumId w:val="13"/>
  </w:num>
  <w:num w:numId="36">
    <w:abstractNumId w:val="12"/>
  </w:num>
  <w:num w:numId="37">
    <w:abstractNumId w:val="11"/>
  </w:num>
  <w:num w:numId="38">
    <w:abstractNumId w:val="20"/>
  </w:num>
  <w:num w:numId="39">
    <w:abstractNumId w:val="14"/>
  </w:num>
  <w:num w:numId="40">
    <w:abstractNumId w:val="9"/>
  </w:num>
  <w:num w:numId="41">
    <w:abstractNumId w:val="3"/>
  </w:num>
  <w:num w:numId="42">
    <w:abstractNumId w:val="15"/>
  </w:num>
  <w:num w:numId="43">
    <w:abstractNumId w:val="1"/>
  </w:num>
  <w:num w:numId="4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64BF"/>
    <w:rsid w:val="0000747A"/>
    <w:rsid w:val="00026585"/>
    <w:rsid w:val="000A5E2D"/>
    <w:rsid w:val="000B3628"/>
    <w:rsid w:val="000C00AD"/>
    <w:rsid w:val="000C33D3"/>
    <w:rsid w:val="00192125"/>
    <w:rsid w:val="001C0D6F"/>
    <w:rsid w:val="001F32AE"/>
    <w:rsid w:val="002508AB"/>
    <w:rsid w:val="00296F22"/>
    <w:rsid w:val="002B052D"/>
    <w:rsid w:val="00320255"/>
    <w:rsid w:val="003310B1"/>
    <w:rsid w:val="00354252"/>
    <w:rsid w:val="003860A5"/>
    <w:rsid w:val="003C313F"/>
    <w:rsid w:val="003C7CB7"/>
    <w:rsid w:val="003F5178"/>
    <w:rsid w:val="00406EA0"/>
    <w:rsid w:val="00416F63"/>
    <w:rsid w:val="00442241"/>
    <w:rsid w:val="0046709C"/>
    <w:rsid w:val="00496C14"/>
    <w:rsid w:val="004C5BF3"/>
    <w:rsid w:val="004D1D83"/>
    <w:rsid w:val="004D3AAA"/>
    <w:rsid w:val="004D6AFA"/>
    <w:rsid w:val="004F1051"/>
    <w:rsid w:val="004F2CFC"/>
    <w:rsid w:val="00522DDE"/>
    <w:rsid w:val="00523B43"/>
    <w:rsid w:val="0055417D"/>
    <w:rsid w:val="00670E3E"/>
    <w:rsid w:val="00685370"/>
    <w:rsid w:val="006C6A9E"/>
    <w:rsid w:val="006E1625"/>
    <w:rsid w:val="00712A9B"/>
    <w:rsid w:val="00721F41"/>
    <w:rsid w:val="00781C5E"/>
    <w:rsid w:val="007B074E"/>
    <w:rsid w:val="007C0304"/>
    <w:rsid w:val="007D4FA2"/>
    <w:rsid w:val="008C3E77"/>
    <w:rsid w:val="009408A2"/>
    <w:rsid w:val="00941E6E"/>
    <w:rsid w:val="00985514"/>
    <w:rsid w:val="009A5F1D"/>
    <w:rsid w:val="009C09C2"/>
    <w:rsid w:val="009E64BF"/>
    <w:rsid w:val="00A052D6"/>
    <w:rsid w:val="00A25F76"/>
    <w:rsid w:val="00AC490B"/>
    <w:rsid w:val="00AC6A27"/>
    <w:rsid w:val="00AE7C04"/>
    <w:rsid w:val="00B251AE"/>
    <w:rsid w:val="00BC0C39"/>
    <w:rsid w:val="00BD08D3"/>
    <w:rsid w:val="00BD18EF"/>
    <w:rsid w:val="00BE551A"/>
    <w:rsid w:val="00C6393F"/>
    <w:rsid w:val="00C652EA"/>
    <w:rsid w:val="00D32402"/>
    <w:rsid w:val="00D67032"/>
    <w:rsid w:val="00D92407"/>
    <w:rsid w:val="00DC55FF"/>
    <w:rsid w:val="00DF0CC7"/>
    <w:rsid w:val="00E2578D"/>
    <w:rsid w:val="00E45ACC"/>
    <w:rsid w:val="00E75EAC"/>
    <w:rsid w:val="00EE47BA"/>
    <w:rsid w:val="00EE4B2D"/>
    <w:rsid w:val="00F130FA"/>
    <w:rsid w:val="00F26679"/>
    <w:rsid w:val="00F36FA5"/>
    <w:rsid w:val="00F92FE6"/>
    <w:rsid w:val="00FC3E1D"/>
    <w:rsid w:val="00FD17DF"/>
    <w:rsid w:val="00FF30F9"/>
    <w:rsid w:val="00FF60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9961AC4-92A1-49C7-8B4C-392F1E2986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E64BF"/>
    <w:pPr>
      <w:ind w:left="720"/>
      <w:contextualSpacing/>
    </w:pPr>
  </w:style>
  <w:style w:type="paragraph" w:customStyle="1" w:styleId="1">
    <w:name w:val="1"/>
    <w:aliases w:val="2"/>
    <w:basedOn w:val="Normal"/>
    <w:autoRedefine/>
    <w:rsid w:val="00E2578D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table" w:styleId="TableGrid">
    <w:name w:val="Table Grid"/>
    <w:basedOn w:val="TableNormal"/>
    <w:uiPriority w:val="39"/>
    <w:rsid w:val="00DC55F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90</Words>
  <Characters>165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ai le</dc:creator>
  <cp:keywords/>
  <dc:description/>
  <cp:lastModifiedBy>khanhnguyenhueb@gmail.com</cp:lastModifiedBy>
  <cp:revision>3</cp:revision>
  <dcterms:created xsi:type="dcterms:W3CDTF">2018-05-17T06:46:00Z</dcterms:created>
  <dcterms:modified xsi:type="dcterms:W3CDTF">2018-05-17T06:46:00Z</dcterms:modified>
</cp:coreProperties>
</file>